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1" r:id="rId2"/>
    <p:sldId id="262" r:id="rId3"/>
    <p:sldId id="263" r:id="rId4"/>
    <p:sldId id="264" r:id="rId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343" autoAdjust="0"/>
  </p:normalViewPr>
  <p:slideViewPr>
    <p:cSldViewPr snapToGrid="0">
      <p:cViewPr varScale="1">
        <p:scale>
          <a:sx n="65" d="100"/>
          <a:sy n="65" d="100"/>
        </p:scale>
        <p:origin x="55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25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25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xed Signal Design 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25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xed Signal Design 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25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xed Signal Design 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60929"/>
            <a:ext cx="10515600" cy="662397"/>
          </a:xfrm>
        </p:spPr>
        <p:txBody>
          <a:bodyPr/>
          <a:lstStyle/>
          <a:p>
            <a:r>
              <a:rPr lang="it-IT" dirty="0"/>
              <a:t>SC </a:t>
            </a:r>
            <a:r>
              <a:rPr lang="it-IT" dirty="0" err="1"/>
              <a:t>charge</a:t>
            </a:r>
            <a:r>
              <a:rPr lang="it-IT" dirty="0"/>
              <a:t> </a:t>
            </a:r>
            <a:r>
              <a:rPr lang="it-IT" dirty="0" err="1"/>
              <a:t>amplifier</a:t>
            </a:r>
            <a:r>
              <a:rPr lang="it-IT" dirty="0"/>
              <a:t> design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81" y="902480"/>
            <a:ext cx="5070378" cy="295707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7126126" y="1276699"/>
            <a:ext cx="3898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8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≤ 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≤ 18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8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264399" y="2730824"/>
            <a:ext cx="171850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7014588" y="3319951"/>
            <a:ext cx="44408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3.3 V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atiometric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7454899" y="956419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ensor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7014588" y="2730824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esig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hoic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01B680A-F1B2-4E71-9A48-AEFD82E12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33606"/>
              </p:ext>
            </p:extLst>
          </p:nvPr>
        </p:nvGraphicFramePr>
        <p:xfrm>
          <a:off x="7041989" y="4243401"/>
          <a:ext cx="20335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989" y="4243401"/>
                        <a:ext cx="2033587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6403466-D38A-445E-BF8B-C19FE4625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6416"/>
              </p:ext>
            </p:extLst>
          </p:nvPr>
        </p:nvGraphicFramePr>
        <p:xfrm>
          <a:off x="7010238" y="5309443"/>
          <a:ext cx="20653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6" imgW="838080" imgH="241200" progId="Equation.DSMT4">
                  <p:embed/>
                </p:oleObj>
              </mc:Choice>
              <mc:Fallback>
                <p:oleObj name="Equation" r:id="rId6" imgW="83808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01B680A-F1B2-4E71-9A48-AEFD82E12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238" y="5309443"/>
                        <a:ext cx="206533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007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 range (only </a:t>
            </a:r>
            <a:r>
              <a:rPr lang="en-US" i="1"/>
              <a:t>kT/C</a:t>
            </a:r>
            <a:r>
              <a:rPr lang="en-US"/>
              <a:t> contribution is analyzed)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768600" y="2362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76137"/>
              </p:ext>
            </p:extLst>
          </p:nvPr>
        </p:nvGraphicFramePr>
        <p:xfrm>
          <a:off x="1978758" y="1511300"/>
          <a:ext cx="542851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zione" r:id="rId3" imgW="2273300" imgH="495300" progId="Equation.3">
                  <p:embed/>
                </p:oleObj>
              </mc:Choice>
              <mc:Fallback>
                <p:oleObj name="Equazione" r:id="rId3" imgW="2273300" imgH="495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758" y="1511300"/>
                        <a:ext cx="5428517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82947"/>
              </p:ext>
            </p:extLst>
          </p:nvPr>
        </p:nvGraphicFramePr>
        <p:xfrm>
          <a:off x="258712" y="4058593"/>
          <a:ext cx="57292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5" imgW="2323800" imgH="495000" progId="Equation.DSMT4">
                  <p:embed/>
                </p:oleObj>
              </mc:Choice>
              <mc:Fallback>
                <p:oleObj name="Equation" r:id="rId5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12" y="4058593"/>
                        <a:ext cx="5729288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arentesi graffa chiusa 7"/>
          <p:cNvSpPr/>
          <p:nvPr/>
        </p:nvSpPr>
        <p:spPr>
          <a:xfrm rot="5400000">
            <a:off x="3676650" y="2045289"/>
            <a:ext cx="381000" cy="1866899"/>
          </a:xfrm>
          <a:prstGeom prst="rightBrace">
            <a:avLst>
              <a:gd name="adj1" fmla="val 36666"/>
              <a:gd name="adj2" fmla="val 5102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entesi graffa chiusa 8"/>
          <p:cNvSpPr/>
          <p:nvPr/>
        </p:nvSpPr>
        <p:spPr>
          <a:xfrm rot="5400000">
            <a:off x="6004913" y="1842155"/>
            <a:ext cx="381000" cy="2273167"/>
          </a:xfrm>
          <a:prstGeom prst="rightBrace">
            <a:avLst>
              <a:gd name="adj1" fmla="val 36666"/>
              <a:gd name="adj2" fmla="val 5102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/>
          <p:cNvSpPr txBox="1"/>
          <p:nvPr/>
        </p:nvSpPr>
        <p:spPr>
          <a:xfrm>
            <a:off x="3431774" y="3265077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125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760037" y="3312467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527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7496211" y="1871017"/>
            <a:ext cx="3983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174   (66.7 dB , 11.1 bit)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927100" y="2540000"/>
            <a:ext cx="1841500" cy="1453543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190AD51-C643-4429-BF9A-631EF2533110}"/>
              </a:ext>
            </a:extLst>
          </p:cNvPr>
          <p:cNvSpPr txBox="1"/>
          <p:nvPr/>
        </p:nvSpPr>
        <p:spPr>
          <a:xfrm>
            <a:off x="7757651" y="3081634"/>
            <a:ext cx="3305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st case: 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80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F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3E1B2935-A65A-4BB3-A887-D071C5951423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6528621" y="2540001"/>
            <a:ext cx="1229030" cy="772466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494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9" name="Titolo 1"/>
          <p:cNvSpPr txBox="1">
            <a:spLocks/>
          </p:cNvSpPr>
          <p:nvPr/>
        </p:nvSpPr>
        <p:spPr>
          <a:xfrm>
            <a:off x="397888" y="3340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Capacitance resolution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27298"/>
              </p:ext>
            </p:extLst>
          </p:nvPr>
        </p:nvGraphicFramePr>
        <p:xfrm>
          <a:off x="2498620" y="1600200"/>
          <a:ext cx="5715607" cy="93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zione" r:id="rId3" imgW="2171520" imgH="355320" progId="Equation.3">
                  <p:embed/>
                </p:oleObj>
              </mc:Choice>
              <mc:Fallback>
                <p:oleObj name="Equazione" r:id="rId3" imgW="21715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620" y="1600200"/>
                        <a:ext cx="5715607" cy="932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B8B5264-DFCE-4F90-9A91-1F001D70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92577"/>
              </p:ext>
            </p:extLst>
          </p:nvPr>
        </p:nvGraphicFramePr>
        <p:xfrm>
          <a:off x="3103563" y="3448050"/>
          <a:ext cx="57277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448050"/>
                        <a:ext cx="57277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F52E8F0-47BB-43E8-9A0A-E1C737575AC6}"/>
              </a:ext>
            </a:extLst>
          </p:cNvPr>
          <p:cNvSpPr txBox="1"/>
          <p:nvPr/>
        </p:nvSpPr>
        <p:spPr>
          <a:xfrm>
            <a:off x="1700980" y="2795936"/>
            <a:ext cx="8331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a pressure sensor with linear response, such that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ACC5219-9C8B-4F74-AFC3-FFBB378D8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8323"/>
              </p:ext>
            </p:extLst>
          </p:nvPr>
        </p:nvGraphicFramePr>
        <p:xfrm>
          <a:off x="1348608" y="4699613"/>
          <a:ext cx="49768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B8B5264-DFCE-4F90-9A91-1F001D702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08" y="4699613"/>
                        <a:ext cx="4976812" cy="96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7FAB14F-DC14-4807-873A-8797AF824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05287"/>
              </p:ext>
            </p:extLst>
          </p:nvPr>
        </p:nvGraphicFramePr>
        <p:xfrm>
          <a:off x="6488113" y="4657725"/>
          <a:ext cx="48180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ACC5219-9C8B-4F74-AFC3-FFBB378D86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4657725"/>
                        <a:ext cx="4818062" cy="96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arentesi graffa aperta 4">
            <a:extLst>
              <a:ext uri="{FF2B5EF4-FFF2-40B4-BE49-F238E27FC236}">
                <a16:creationId xmlns:a16="http://schemas.microsoft.com/office/drawing/2014/main" id="{6444CBA4-9614-498F-BCD1-120A91470B30}"/>
              </a:ext>
            </a:extLst>
          </p:cNvPr>
          <p:cNvSpPr/>
          <p:nvPr/>
        </p:nvSpPr>
        <p:spPr>
          <a:xfrm>
            <a:off x="2674374" y="3448050"/>
            <a:ext cx="334297" cy="106045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84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89BF15-DAF8-4858-9BB3-1A39E556D7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3065" y="237306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If we have a sensor with all capacitances scaled up by a factor of 10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AC4DA59-8958-4BF5-B40D-C1D12398D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F90426E-9BDE-4BF3-9C2E-6CC878AD9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4D1D147-8B42-4399-BEE2-C5BC353550CF}"/>
              </a:ext>
            </a:extLst>
          </p:cNvPr>
          <p:cNvSpPr txBox="1"/>
          <p:nvPr/>
        </p:nvSpPr>
        <p:spPr>
          <a:xfrm>
            <a:off x="1873865" y="1010843"/>
            <a:ext cx="3898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0.8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≤ 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≤ 1.8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0.8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BB82041-5DE8-4B12-A2D6-10D1168F3446}"/>
              </a:ext>
            </a:extLst>
          </p:cNvPr>
          <p:cNvSpPr txBox="1"/>
          <p:nvPr/>
        </p:nvSpPr>
        <p:spPr>
          <a:xfrm>
            <a:off x="553065" y="1380174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ensor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6CDECCD-6634-49DB-A353-E1A1E401F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13051"/>
              </p:ext>
            </p:extLst>
          </p:nvPr>
        </p:nvGraphicFramePr>
        <p:xfrm>
          <a:off x="3704978" y="1811751"/>
          <a:ext cx="542851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zione" r:id="rId3" imgW="2273300" imgH="495300" progId="Equation.3">
                  <p:embed/>
                </p:oleObj>
              </mc:Choice>
              <mc:Fallback>
                <p:oleObj name="Equazione" r:id="rId3" imgW="2273300" imgH="495300" progId="Equation.3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978" y="1811751"/>
                        <a:ext cx="5428517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B75C032-8973-4D41-B554-E0A7E6F5B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90981"/>
              </p:ext>
            </p:extLst>
          </p:nvPr>
        </p:nvGraphicFramePr>
        <p:xfrm>
          <a:off x="423684" y="3858538"/>
          <a:ext cx="55419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2247840" imgH="495000" progId="Equation.DSMT4">
                  <p:embed/>
                </p:oleObj>
              </mc:Choice>
              <mc:Fallback>
                <p:oleObj name="Equation" r:id="rId5" imgW="2247840" imgH="495000" progId="Equation.DSMT4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4" y="3858538"/>
                        <a:ext cx="554196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rentesi graffa chiusa 8">
            <a:extLst>
              <a:ext uri="{FF2B5EF4-FFF2-40B4-BE49-F238E27FC236}">
                <a16:creationId xmlns:a16="http://schemas.microsoft.com/office/drawing/2014/main" id="{3F2E1215-F96A-4975-A7E9-8A043E5DB51D}"/>
              </a:ext>
            </a:extLst>
          </p:cNvPr>
          <p:cNvSpPr/>
          <p:nvPr/>
        </p:nvSpPr>
        <p:spPr>
          <a:xfrm rot="5400000">
            <a:off x="5402870" y="2345740"/>
            <a:ext cx="381000" cy="1866899"/>
          </a:xfrm>
          <a:prstGeom prst="rightBrace">
            <a:avLst>
              <a:gd name="adj1" fmla="val 36666"/>
              <a:gd name="adj2" fmla="val 5102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entesi graffa chiusa 9">
            <a:extLst>
              <a:ext uri="{FF2B5EF4-FFF2-40B4-BE49-F238E27FC236}">
                <a16:creationId xmlns:a16="http://schemas.microsoft.com/office/drawing/2014/main" id="{2F471046-782C-4B00-AE93-22D6EDB743AC}"/>
              </a:ext>
            </a:extLst>
          </p:cNvPr>
          <p:cNvSpPr/>
          <p:nvPr/>
        </p:nvSpPr>
        <p:spPr>
          <a:xfrm rot="5400000">
            <a:off x="7731133" y="2142606"/>
            <a:ext cx="381000" cy="2273167"/>
          </a:xfrm>
          <a:prstGeom prst="rightBrace">
            <a:avLst>
              <a:gd name="adj1" fmla="val 36666"/>
              <a:gd name="adj2" fmla="val 5102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ED1B40D-31B7-481B-89A8-1816D547B23E}"/>
              </a:ext>
            </a:extLst>
          </p:cNvPr>
          <p:cNvSpPr txBox="1"/>
          <p:nvPr/>
        </p:nvSpPr>
        <p:spPr>
          <a:xfrm>
            <a:off x="5157994" y="3565528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200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13829F4-7DF1-48C0-B463-CB9208FE6FC5}"/>
              </a:ext>
            </a:extLst>
          </p:cNvPr>
          <p:cNvSpPr txBox="1"/>
          <p:nvPr/>
        </p:nvSpPr>
        <p:spPr>
          <a:xfrm>
            <a:off x="7486257" y="3612918"/>
            <a:ext cx="3847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it-IT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527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E5DBF41-327B-4A4D-B2EE-CC9190F3CE04}"/>
              </a:ext>
            </a:extLst>
          </p:cNvPr>
          <p:cNvSpPr txBox="1"/>
          <p:nvPr/>
        </p:nvSpPr>
        <p:spPr>
          <a:xfrm>
            <a:off x="9222431" y="2171468"/>
            <a:ext cx="2741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6956   (76.8 dB)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1972F9EE-434A-4881-8CDF-22C139046E5F}"/>
              </a:ext>
            </a:extLst>
          </p:cNvPr>
          <p:cNvCxnSpPr>
            <a:cxnSpLocks/>
          </p:cNvCxnSpPr>
          <p:nvPr/>
        </p:nvCxnSpPr>
        <p:spPr>
          <a:xfrm flipV="1">
            <a:off x="2187615" y="2800316"/>
            <a:ext cx="2472305" cy="104343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AB1EB47-85B4-4623-8407-11D217D71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25307"/>
              </p:ext>
            </p:extLst>
          </p:nvPr>
        </p:nvGraphicFramePr>
        <p:xfrm>
          <a:off x="1138417" y="5054368"/>
          <a:ext cx="105616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7" imgW="4012920" imgH="393480" progId="Equation.DSMT4">
                  <p:embed/>
                </p:oleObj>
              </mc:Choice>
              <mc:Fallback>
                <p:oleObj name="Equation" r:id="rId7" imgW="4012920" imgH="39348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417" y="5054368"/>
                        <a:ext cx="10561638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9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</Words>
  <Application>Microsoft Office PowerPoint</Application>
  <PresentationFormat>Widescreen</PresentationFormat>
  <Paragraphs>31</Paragraphs>
  <Slides>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4</vt:i4>
      </vt:variant>
    </vt:vector>
  </HeadingPairs>
  <TitlesOfParts>
    <vt:vector size="11" baseType="lpstr">
      <vt:lpstr>Arial</vt:lpstr>
      <vt:lpstr>Calibri</vt:lpstr>
      <vt:lpstr>Symbol</vt:lpstr>
      <vt:lpstr>Tema di Office</vt:lpstr>
      <vt:lpstr>Equation</vt:lpstr>
      <vt:lpstr>Equazione</vt:lpstr>
      <vt:lpstr>MathType 6.0 Equation</vt:lpstr>
      <vt:lpstr>SC charge amplifier design</vt:lpstr>
      <vt:lpstr>Dynamic range (only kT/C contribution is analyzed)</vt:lpstr>
      <vt:lpstr>Presentazione standard di PowerPoint</vt:lpstr>
      <vt:lpstr>If we have a sensor with all capacitances scaled up by a factor of 10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280</cp:revision>
  <dcterms:created xsi:type="dcterms:W3CDTF">2015-02-03T16:10:37Z</dcterms:created>
  <dcterms:modified xsi:type="dcterms:W3CDTF">2021-10-25T10:24:09Z</dcterms:modified>
</cp:coreProperties>
</file>